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074D" w:rsidRPr="00053508" w:rsidRDefault="0026074D" w:rsidP="0026074D">
      <w:bookmarkStart w:id="0" w:name="_GoBack"/>
      <w:bookmarkEnd w:id="0"/>
      <w:r w:rsidRPr="00053508">
        <w:t>Proudly Completed By</w:t>
      </w:r>
      <w:proofErr w:type="gramStart"/>
      <w:r w:rsidRPr="00053508">
        <w:t>:_</w:t>
      </w:r>
      <w:proofErr w:type="gramEnd"/>
      <w:r w:rsidRPr="00053508">
        <w:t>___________________________</w:t>
      </w:r>
      <w:r w:rsidRPr="00053508">
        <w:tab/>
      </w:r>
      <w:r w:rsidRPr="00053508">
        <w:tab/>
      </w:r>
      <w:r w:rsidRPr="00053508">
        <w:tab/>
      </w:r>
      <w:r w:rsidRPr="00053508">
        <w:tab/>
      </w:r>
    </w:p>
    <w:p w:rsidR="00B95192" w:rsidRPr="00053508" w:rsidRDefault="00913ABB" w:rsidP="00385ED5">
      <w:pPr>
        <w:jc w:val="center"/>
        <w:rPr>
          <w:b/>
          <w:bCs/>
        </w:rPr>
      </w:pPr>
      <w:r w:rsidRPr="00053508">
        <w:rPr>
          <w:b/>
          <w:bCs/>
        </w:rPr>
        <w:t>Perpendicular</w:t>
      </w:r>
      <w:r w:rsidR="00DB64F8" w:rsidRPr="00053508">
        <w:rPr>
          <w:b/>
          <w:bCs/>
        </w:rPr>
        <w:t xml:space="preserve"> </w:t>
      </w:r>
      <w:r w:rsidR="00814332" w:rsidRPr="00053508">
        <w:rPr>
          <w:b/>
          <w:bCs/>
        </w:rPr>
        <w:t>line equations</w:t>
      </w:r>
    </w:p>
    <w:p w:rsidR="00B95192" w:rsidRPr="00053508" w:rsidRDefault="00053508" w:rsidP="00B95192">
      <w:pPr>
        <w:keepLines/>
        <w:suppressAutoHyphens/>
        <w:autoSpaceDE w:val="0"/>
        <w:autoSpaceDN w:val="0"/>
        <w:adjustRightInd w:val="0"/>
        <w:rPr>
          <w:b/>
          <w:bCs/>
        </w:rPr>
      </w:pPr>
      <w:r w:rsidRPr="00053508">
        <w:rPr>
          <w:noProof/>
          <w:lang w:eastAsia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align>bottom</wp:align>
            </wp:positionV>
            <wp:extent cx="2857500" cy="2667000"/>
            <wp:effectExtent l="0" t="0" r="0" b="0"/>
            <wp:wrapSquare wrapText="bothSides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2" b="3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51F5" w:rsidRPr="00053508" w:rsidRDefault="000451F5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 w:rsidRPr="00053508">
        <w:rPr>
          <w:bCs/>
        </w:rPr>
        <w:t>On the graph,</w:t>
      </w:r>
      <w:r w:rsidR="00B61057" w:rsidRPr="00053508">
        <w:rPr>
          <w:bCs/>
        </w:rPr>
        <w:t xml:space="preserve"> plot the following </w:t>
      </w:r>
      <w:r w:rsidR="00425CEC" w:rsidRPr="00053508">
        <w:rPr>
          <w:bCs/>
        </w:rPr>
        <w:t>lines</w:t>
      </w:r>
      <w:r w:rsidR="00B61057" w:rsidRPr="00053508">
        <w:rPr>
          <w:bCs/>
        </w:rPr>
        <w:t xml:space="preserve">: </w:t>
      </w:r>
      <w:r w:rsidR="00913ABB" w:rsidRPr="00053508">
        <w:rPr>
          <w:bCs/>
        </w:rPr>
        <w:t xml:space="preserve">y = </w:t>
      </w:r>
      <w:r w:rsidR="00913ABB" w:rsidRPr="00053508">
        <w:rPr>
          <w:bCs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540707795" r:id="rId7"/>
        </w:object>
      </w:r>
      <w:r w:rsidR="00913ABB" w:rsidRPr="00053508">
        <w:rPr>
          <w:bCs/>
        </w:rPr>
        <w:t xml:space="preserve">x –  3 </w:t>
      </w:r>
      <w:r w:rsidR="00425CEC" w:rsidRPr="00053508">
        <w:rPr>
          <w:bCs/>
        </w:rPr>
        <w:t xml:space="preserve">and </w:t>
      </w:r>
      <w:r w:rsidR="00913ABB" w:rsidRPr="00053508">
        <w:rPr>
          <w:bCs/>
        </w:rPr>
        <w:t>y =  – 2x  + 5</w:t>
      </w:r>
    </w:p>
    <w:p w:rsidR="005A0C47" w:rsidRPr="00053508" w:rsidRDefault="005A0C47" w:rsidP="005A0C47">
      <w:pPr>
        <w:rPr>
          <w:bCs/>
        </w:rPr>
      </w:pPr>
    </w:p>
    <w:p w:rsidR="000451F5" w:rsidRPr="00053508" w:rsidRDefault="00DB64F8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 w:rsidRPr="00053508">
        <w:rPr>
          <w:bCs/>
        </w:rPr>
        <w:t xml:space="preserve">What do you notice about the two lines?  </w:t>
      </w:r>
      <w:r w:rsidR="000451F5" w:rsidRPr="00053508">
        <w:rPr>
          <w:bCs/>
        </w:rPr>
        <w:t xml:space="preserve">    </w:t>
      </w:r>
    </w:p>
    <w:p w:rsidR="00E10162" w:rsidRPr="00053508" w:rsidRDefault="00A61EE7" w:rsidP="00DB64F8">
      <w:pPr>
        <w:rPr>
          <w:bCs/>
        </w:rPr>
      </w:pPr>
      <w:r>
        <w:rPr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90575</wp:posOffset>
                </wp:positionH>
                <wp:positionV relativeFrom="paragraph">
                  <wp:posOffset>53340</wp:posOffset>
                </wp:positionV>
                <wp:extent cx="752475" cy="1428750"/>
                <wp:effectExtent l="38100" t="38100" r="47625" b="5715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2475" cy="142875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1D037A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62.25pt;margin-top:4.2pt;width:59.25pt;height:112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" strokecolor="black [3200]" strokeweight="1.5pt">
                <v:stroke startarrow="block" endarrow="block" joinstyle="miter"/>
              </v:shape>
            </w:pict>
          </mc:Fallback>
        </mc:AlternateContent>
      </w:r>
    </w:p>
    <w:p w:rsidR="00DB64F8" w:rsidRPr="00053508" w:rsidRDefault="00DB64F8" w:rsidP="00DB64F8">
      <w:pPr>
        <w:rPr>
          <w:bCs/>
        </w:rPr>
      </w:pPr>
      <w:r w:rsidRPr="00053508">
        <w:rPr>
          <w:bCs/>
        </w:rPr>
        <w:t>_</w:t>
      </w:r>
      <w:r w:rsidR="0002653E">
        <w:rPr>
          <w:bCs/>
        </w:rPr>
        <w:t>They are perpendicular</w:t>
      </w:r>
      <w:r w:rsidR="00715A9B" w:rsidRPr="00053508">
        <w:rPr>
          <w:bCs/>
        </w:rPr>
        <w:t>___</w:t>
      </w:r>
      <w:r w:rsidRPr="00053508">
        <w:rPr>
          <w:bCs/>
        </w:rPr>
        <w:t>_______</w:t>
      </w:r>
    </w:p>
    <w:p w:rsidR="005A0C47" w:rsidRPr="00053508" w:rsidRDefault="005A0C47" w:rsidP="00DB64F8">
      <w:pPr>
        <w:rPr>
          <w:bCs/>
        </w:rPr>
      </w:pPr>
    </w:p>
    <w:p w:rsidR="000451F5" w:rsidRPr="00053508" w:rsidRDefault="00913ABB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 w:rsidRPr="00053508">
        <w:rPr>
          <w:bCs/>
        </w:rPr>
        <w:t>How are the slopes related in both lines?</w:t>
      </w:r>
    </w:p>
    <w:p w:rsidR="00DB64F8" w:rsidRPr="00053508" w:rsidRDefault="00A61EE7" w:rsidP="00DB64F8">
      <w:pPr>
        <w:rPr>
          <w:bCs/>
        </w:rPr>
      </w:pPr>
      <w:r>
        <w:rPr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76200</wp:posOffset>
                </wp:positionV>
                <wp:extent cx="1447800" cy="704850"/>
                <wp:effectExtent l="38100" t="38100" r="57150" b="5715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47800" cy="70485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933ADA" id="Straight Arrow Connector 3" o:spid="_x0000_s1026" type="#_x0000_t32" style="position:absolute;margin-left:63pt;margin-top:6pt;width:114pt;height:55.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" strokecolor="black [3200]" strokeweight="1.5pt">
                <v:stroke startarrow="block" endarrow="block" joinstyle="miter"/>
              </v:shape>
            </w:pict>
          </mc:Fallback>
        </mc:AlternateContent>
      </w:r>
    </w:p>
    <w:p w:rsidR="00DB64F8" w:rsidRPr="00053508" w:rsidRDefault="00DB64F8" w:rsidP="00DB64F8">
      <w:pPr>
        <w:rPr>
          <w:bCs/>
        </w:rPr>
      </w:pPr>
      <w:r w:rsidRPr="00053508">
        <w:rPr>
          <w:bCs/>
        </w:rPr>
        <w:t>___</w:t>
      </w:r>
      <w:r w:rsidR="0002653E">
        <w:rPr>
          <w:bCs/>
        </w:rPr>
        <w:t>Negative and flipped</w:t>
      </w:r>
      <w:r w:rsidRPr="00053508">
        <w:rPr>
          <w:bCs/>
        </w:rPr>
        <w:t>_____</w:t>
      </w:r>
      <w:r w:rsidR="00715A9B" w:rsidRPr="00053508">
        <w:rPr>
          <w:bCs/>
        </w:rPr>
        <w:t>________</w:t>
      </w:r>
    </w:p>
    <w:p w:rsidR="005A0C47" w:rsidRPr="00053508" w:rsidRDefault="005A0C47" w:rsidP="00DB64F8">
      <w:pPr>
        <w:rPr>
          <w:bCs/>
        </w:rPr>
      </w:pPr>
    </w:p>
    <w:p w:rsidR="008F783F" w:rsidRPr="00053508" w:rsidRDefault="00DB64F8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 w:rsidRPr="00053508">
        <w:rPr>
          <w:bCs/>
        </w:rPr>
        <w:t>How can you tell, just by looking at the equation, that two lines have the property mentioned above?</w:t>
      </w:r>
    </w:p>
    <w:p w:rsidR="008F783F" w:rsidRPr="00053508" w:rsidRDefault="008F783F" w:rsidP="008F783F">
      <w:pPr>
        <w:rPr>
          <w:bCs/>
        </w:rPr>
      </w:pPr>
    </w:p>
    <w:p w:rsidR="005A0C47" w:rsidRPr="00053508" w:rsidRDefault="005A0C47" w:rsidP="005A0C47">
      <w:pPr>
        <w:rPr>
          <w:bCs/>
        </w:rPr>
      </w:pPr>
      <w:r w:rsidRPr="00053508">
        <w:rPr>
          <w:bCs/>
        </w:rPr>
        <w:t>_______________</w:t>
      </w:r>
      <w:r w:rsidR="0002653E">
        <w:rPr>
          <w:bCs/>
        </w:rPr>
        <w:t>They are the inverse reciprocal</w:t>
      </w:r>
      <w:r w:rsidR="00913ABB" w:rsidRPr="00053508">
        <w:rPr>
          <w:bCs/>
        </w:rPr>
        <w:t>_______</w:t>
      </w:r>
      <w:r w:rsidRPr="00053508">
        <w:rPr>
          <w:bCs/>
        </w:rPr>
        <w:t>______________</w:t>
      </w:r>
    </w:p>
    <w:p w:rsidR="00E10162" w:rsidRPr="00053508" w:rsidRDefault="00E10162" w:rsidP="008F783F">
      <w:pPr>
        <w:rPr>
          <w:bCs/>
        </w:rPr>
      </w:pPr>
    </w:p>
    <w:p w:rsidR="008F783F" w:rsidRPr="00053508" w:rsidRDefault="008F783F" w:rsidP="008F783F">
      <w:pPr>
        <w:rPr>
          <w:bCs/>
        </w:rPr>
      </w:pPr>
      <w:r w:rsidRPr="00053508">
        <w:rPr>
          <w:bCs/>
        </w:rPr>
        <w:t>_________________________________</w:t>
      </w:r>
      <w:r w:rsidR="005A0C47" w:rsidRPr="00053508">
        <w:rPr>
          <w:bCs/>
        </w:rPr>
        <w:t>___________________________________________________</w:t>
      </w:r>
    </w:p>
    <w:p w:rsidR="00DB64F8" w:rsidRPr="00053508" w:rsidRDefault="00DB64F8" w:rsidP="00DB64F8">
      <w:pPr>
        <w:keepLines/>
        <w:suppressAutoHyphens/>
        <w:autoSpaceDE w:val="0"/>
        <w:autoSpaceDN w:val="0"/>
        <w:adjustRightInd w:val="0"/>
        <w:rPr>
          <w:b/>
          <w:bCs/>
        </w:rPr>
      </w:pPr>
    </w:p>
    <w:p w:rsidR="00DB64F8" w:rsidRPr="00053508" w:rsidRDefault="00053508" w:rsidP="00DB64F8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 w:rsidRPr="00053508">
        <w:rPr>
          <w:noProof/>
          <w:lang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81915</wp:posOffset>
            </wp:positionV>
            <wp:extent cx="2857500" cy="2667000"/>
            <wp:effectExtent l="0" t="0" r="0" b="0"/>
            <wp:wrapSquare wrapText="bothSides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2" b="3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64F8" w:rsidRPr="00053508">
        <w:rPr>
          <w:bCs/>
        </w:rPr>
        <w:t xml:space="preserve">On the graph, plot the following lines: </w:t>
      </w:r>
      <w:r w:rsidR="00BF6E84" w:rsidRPr="00053508">
        <w:rPr>
          <w:bCs/>
        </w:rPr>
        <w:t>2</w:t>
      </w:r>
      <w:r w:rsidR="00DB64F8" w:rsidRPr="00053508">
        <w:rPr>
          <w:bCs/>
        </w:rPr>
        <w:t>y</w:t>
      </w:r>
      <w:r w:rsidR="00BF6E84" w:rsidRPr="00053508">
        <w:rPr>
          <w:bCs/>
        </w:rPr>
        <w:t xml:space="preserve"> + 6x = 8</w:t>
      </w:r>
      <w:r w:rsidR="00DB64F8" w:rsidRPr="00053508">
        <w:rPr>
          <w:bCs/>
        </w:rPr>
        <w:t xml:space="preserve"> and </w:t>
      </w:r>
      <w:r w:rsidR="00BF6E84" w:rsidRPr="00053508">
        <w:rPr>
          <w:bCs/>
        </w:rPr>
        <w:t xml:space="preserve">12y </w:t>
      </w:r>
      <w:r w:rsidR="005A0C47" w:rsidRPr="00053508">
        <w:rPr>
          <w:bCs/>
        </w:rPr>
        <w:t xml:space="preserve">– </w:t>
      </w:r>
      <w:r w:rsidR="00BF6E84" w:rsidRPr="00053508">
        <w:rPr>
          <w:bCs/>
        </w:rPr>
        <w:t>4</w:t>
      </w:r>
      <w:r w:rsidR="00862CEF" w:rsidRPr="00053508">
        <w:rPr>
          <w:bCs/>
        </w:rPr>
        <w:t xml:space="preserve">x </w:t>
      </w:r>
      <w:r w:rsidR="00BF6E84" w:rsidRPr="00053508">
        <w:rPr>
          <w:bCs/>
        </w:rPr>
        <w:t>= – 24</w:t>
      </w:r>
      <w:r w:rsidR="00913ABB" w:rsidRPr="00053508">
        <w:rPr>
          <w:bCs/>
        </w:rPr>
        <w:t xml:space="preserve"> </w:t>
      </w:r>
      <w:r w:rsidR="00DB64F8" w:rsidRPr="00053508">
        <w:rPr>
          <w:bCs/>
        </w:rPr>
        <w:t xml:space="preserve"> </w:t>
      </w:r>
    </w:p>
    <w:p w:rsidR="00DE6B4B" w:rsidRPr="00053508" w:rsidRDefault="00DE6B4B" w:rsidP="00DE6B4B">
      <w:pPr>
        <w:rPr>
          <w:bCs/>
        </w:rPr>
      </w:pPr>
    </w:p>
    <w:p w:rsidR="00DB64F8" w:rsidRPr="00053508" w:rsidRDefault="00DB64F8" w:rsidP="00DB64F8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 w:rsidRPr="00053508">
        <w:rPr>
          <w:bCs/>
        </w:rPr>
        <w:t xml:space="preserve">What do you notice about the two lines?      </w:t>
      </w:r>
    </w:p>
    <w:p w:rsidR="00DE6B4B" w:rsidRPr="00053508" w:rsidRDefault="00DE6B4B" w:rsidP="00DE6B4B">
      <w:pPr>
        <w:rPr>
          <w:bCs/>
        </w:rPr>
      </w:pPr>
    </w:p>
    <w:p w:rsidR="00DE6B4B" w:rsidRPr="00053508" w:rsidRDefault="00DE6B4B" w:rsidP="00DE6B4B">
      <w:pPr>
        <w:rPr>
          <w:bCs/>
        </w:rPr>
      </w:pPr>
      <w:r w:rsidRPr="00053508">
        <w:rPr>
          <w:bCs/>
        </w:rPr>
        <w:t>_____</w:t>
      </w:r>
      <w:r w:rsidR="00984EFC">
        <w:rPr>
          <w:bCs/>
        </w:rPr>
        <w:t>They are perpendicular</w:t>
      </w:r>
      <w:r w:rsidRPr="00053508">
        <w:rPr>
          <w:bCs/>
        </w:rPr>
        <w:t>_____</w:t>
      </w:r>
    </w:p>
    <w:p w:rsidR="00DE6B4B" w:rsidRPr="00053508" w:rsidRDefault="00DE6B4B" w:rsidP="00DE6B4B">
      <w:pPr>
        <w:rPr>
          <w:bCs/>
        </w:rPr>
      </w:pPr>
    </w:p>
    <w:p w:rsidR="00185A55" w:rsidRPr="00053508" w:rsidRDefault="00367BE7" w:rsidP="00185A5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81050</wp:posOffset>
                </wp:positionH>
                <wp:positionV relativeFrom="paragraph">
                  <wp:posOffset>164464</wp:posOffset>
                </wp:positionV>
                <wp:extent cx="352425" cy="1285875"/>
                <wp:effectExtent l="57150" t="38100" r="66675" b="4762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128587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C34CA0" id="Straight Arrow Connector 1" o:spid="_x0000_s1026" type="#_x0000_t32" style="position:absolute;margin-left:61.5pt;margin-top:12.95pt;width:27.75pt;height:10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" strokecolor="black [3200]" strokeweight="1.5pt">
                <v:stroke startarrow="block" endarrow="block" joinstyle="miter"/>
              </v:shape>
            </w:pict>
          </mc:Fallback>
        </mc:AlternateContent>
      </w:r>
      <w:r w:rsidR="00185A55" w:rsidRPr="00053508">
        <w:rPr>
          <w:bCs/>
        </w:rPr>
        <w:t>How are the slopes related in both lines?</w:t>
      </w:r>
    </w:p>
    <w:p w:rsidR="00DE6B4B" w:rsidRPr="00053508" w:rsidRDefault="00DE6B4B" w:rsidP="00DE6B4B">
      <w:pPr>
        <w:rPr>
          <w:bCs/>
        </w:rPr>
      </w:pPr>
    </w:p>
    <w:p w:rsidR="00DE6B4B" w:rsidRPr="00053508" w:rsidRDefault="00DE6B4B" w:rsidP="00DE6B4B">
      <w:pPr>
        <w:rPr>
          <w:bCs/>
        </w:rPr>
      </w:pPr>
      <w:r w:rsidRPr="00053508">
        <w:rPr>
          <w:bCs/>
        </w:rPr>
        <w:t>__________</w:t>
      </w:r>
      <w:r w:rsidR="00984EFC">
        <w:rPr>
          <w:bCs/>
        </w:rPr>
        <w:t>Flipped and negative</w:t>
      </w:r>
      <w:r w:rsidRPr="00053508">
        <w:rPr>
          <w:bCs/>
        </w:rPr>
        <w:t>_______</w:t>
      </w:r>
    </w:p>
    <w:p w:rsidR="00DE6B4B" w:rsidRPr="00053508" w:rsidRDefault="00DE6B4B" w:rsidP="00DE6B4B">
      <w:pPr>
        <w:rPr>
          <w:bCs/>
        </w:rPr>
      </w:pPr>
    </w:p>
    <w:p w:rsidR="00DE6B4B" w:rsidRPr="00053508" w:rsidRDefault="00984EFC" w:rsidP="00DE6B4B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81049</wp:posOffset>
                </wp:positionH>
                <wp:positionV relativeFrom="paragraph">
                  <wp:posOffset>25400</wp:posOffset>
                </wp:positionV>
                <wp:extent cx="1609725" cy="514350"/>
                <wp:effectExtent l="38100" t="38100" r="47625" b="762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09725" cy="51435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362994" id="Straight Arrow Connector 2" o:spid="_x0000_s1026" type="#_x0000_t32" style="position:absolute;margin-left:61.5pt;margin-top:2pt;width:126.75pt;height:40.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" strokecolor="black [3200]" strokeweight="1.5pt">
                <v:stroke startarrow="block" endarrow="block" joinstyle="miter"/>
              </v:shape>
            </w:pict>
          </mc:Fallback>
        </mc:AlternateContent>
      </w:r>
      <w:r w:rsidR="00DE6B4B" w:rsidRPr="00053508">
        <w:rPr>
          <w:bCs/>
        </w:rPr>
        <w:t>How can you tell, just by looking at the equation, that two lines have the property mentioned above?</w:t>
      </w:r>
    </w:p>
    <w:p w:rsidR="00DE6B4B" w:rsidRPr="00053508" w:rsidRDefault="00DE6B4B" w:rsidP="00DE6B4B">
      <w:pPr>
        <w:rPr>
          <w:bCs/>
        </w:rPr>
      </w:pPr>
    </w:p>
    <w:p w:rsidR="00DE6B4B" w:rsidRPr="00053508" w:rsidRDefault="00984EFC" w:rsidP="00DE6B4B">
      <w:pPr>
        <w:rPr>
          <w:bCs/>
        </w:rPr>
      </w:pPr>
      <w:r>
        <w:rPr>
          <w:bCs/>
        </w:rPr>
        <w:t>_________They are negative reciprocals</w:t>
      </w:r>
      <w:r w:rsidR="00DE6B4B" w:rsidRPr="00053508">
        <w:rPr>
          <w:bCs/>
        </w:rPr>
        <w:t>_____</w:t>
      </w:r>
    </w:p>
    <w:p w:rsidR="00DE6B4B" w:rsidRPr="00053508" w:rsidRDefault="00DE6B4B" w:rsidP="00DE6B4B">
      <w:pPr>
        <w:rPr>
          <w:bCs/>
        </w:rPr>
      </w:pPr>
    </w:p>
    <w:p w:rsidR="00DE6B4B" w:rsidRPr="00053508" w:rsidRDefault="00DE6B4B" w:rsidP="00DE6B4B">
      <w:pPr>
        <w:rPr>
          <w:bCs/>
        </w:rPr>
      </w:pPr>
      <w:r w:rsidRPr="00053508">
        <w:rPr>
          <w:bCs/>
        </w:rPr>
        <w:t>____________________________________________________________________________________</w:t>
      </w:r>
    </w:p>
    <w:p w:rsidR="009F7ADA" w:rsidRPr="00053508" w:rsidRDefault="00715A9B" w:rsidP="00715A9B">
      <w:pPr>
        <w:numPr>
          <w:ilvl w:val="0"/>
          <w:numId w:val="24"/>
        </w:numPr>
        <w:rPr>
          <w:bCs/>
        </w:rPr>
      </w:pPr>
      <w:r w:rsidRPr="00053508">
        <w:rPr>
          <w:bCs/>
        </w:rPr>
        <w:t xml:space="preserve">Write equations of three lines that are </w:t>
      </w:r>
      <w:r w:rsidR="00913ABB" w:rsidRPr="00053508">
        <w:rPr>
          <w:bCs/>
        </w:rPr>
        <w:t>perpendicular</w:t>
      </w:r>
      <w:r w:rsidRPr="00053508">
        <w:rPr>
          <w:bCs/>
        </w:rPr>
        <w:t xml:space="preserve"> to the line with equation  y = -3x + 7</w:t>
      </w:r>
    </w:p>
    <w:p w:rsidR="00E10162" w:rsidRPr="00053508" w:rsidRDefault="00E10162" w:rsidP="00E10162">
      <w:pPr>
        <w:rPr>
          <w:bCs/>
        </w:rPr>
      </w:pPr>
    </w:p>
    <w:p w:rsidR="00DD7ECC" w:rsidRPr="00053508" w:rsidRDefault="00C504EE" w:rsidP="00E10162">
      <w:pPr>
        <w:rPr>
          <w:bCs/>
        </w:rPr>
      </w:pPr>
      <w:r>
        <w:rPr>
          <w:bCs/>
        </w:rPr>
        <w:t xml:space="preserve"> </w:t>
      </w:r>
      <w:r>
        <w:rPr>
          <w:bCs/>
        </w:rPr>
        <w:tab/>
        <w:t>___y = 1/3x +1__</w:t>
      </w:r>
      <w:r w:rsidR="00715A9B" w:rsidRPr="00053508">
        <w:rPr>
          <w:bCs/>
        </w:rPr>
        <w:t>_________</w:t>
      </w:r>
    </w:p>
    <w:p w:rsidR="00715A9B" w:rsidRPr="00053508" w:rsidRDefault="00715A9B" w:rsidP="00E10162">
      <w:pPr>
        <w:rPr>
          <w:bCs/>
        </w:rPr>
      </w:pPr>
    </w:p>
    <w:p w:rsidR="00715A9B" w:rsidRPr="00053508" w:rsidRDefault="00715A9B" w:rsidP="00E10162">
      <w:pPr>
        <w:rPr>
          <w:bCs/>
        </w:rPr>
      </w:pPr>
      <w:r w:rsidRPr="00053508">
        <w:rPr>
          <w:bCs/>
        </w:rPr>
        <w:tab/>
        <w:t>__</w:t>
      </w:r>
      <w:r w:rsidR="00C504EE">
        <w:rPr>
          <w:bCs/>
        </w:rPr>
        <w:t>y = 1/3x - 7</w:t>
      </w:r>
      <w:r w:rsidRPr="00053508">
        <w:rPr>
          <w:bCs/>
        </w:rPr>
        <w:t>_____</w:t>
      </w:r>
    </w:p>
    <w:p w:rsidR="00715A9B" w:rsidRPr="00053508" w:rsidRDefault="00715A9B" w:rsidP="00E10162">
      <w:pPr>
        <w:rPr>
          <w:bCs/>
        </w:rPr>
      </w:pPr>
    </w:p>
    <w:p w:rsidR="00D251E7" w:rsidRPr="00053508" w:rsidRDefault="00715A9B" w:rsidP="00E10162">
      <w:pPr>
        <w:rPr>
          <w:bCs/>
        </w:rPr>
      </w:pPr>
      <w:r w:rsidRPr="00053508">
        <w:rPr>
          <w:bCs/>
        </w:rPr>
        <w:tab/>
        <w:t>___</w:t>
      </w:r>
      <w:r w:rsidR="00C504EE">
        <w:rPr>
          <w:bCs/>
        </w:rPr>
        <w:t>y = 1/3x + 2</w:t>
      </w:r>
      <w:r w:rsidRPr="00053508">
        <w:rPr>
          <w:bCs/>
        </w:rPr>
        <w:t>_____</w:t>
      </w:r>
    </w:p>
    <w:p w:rsidR="0089735F" w:rsidRPr="00053508" w:rsidRDefault="0089735F" w:rsidP="0089735F">
      <w:pPr>
        <w:numPr>
          <w:ilvl w:val="0"/>
          <w:numId w:val="24"/>
        </w:numPr>
        <w:autoSpaceDE w:val="0"/>
        <w:autoSpaceDN w:val="0"/>
        <w:adjustRightInd w:val="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>Which equation represents a line perpendicular to the line whose equation is 2x + 3y = 12?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>[</w:t>
      </w:r>
      <w:r w:rsidR="00185A55" w:rsidRPr="00053508">
        <w:rPr>
          <w:rFonts w:eastAsia="Times New Roman"/>
          <w:lang w:eastAsia="en-US"/>
        </w:rPr>
        <w:t>A</w:t>
      </w:r>
      <w:r w:rsidRPr="00053508">
        <w:rPr>
          <w:rFonts w:eastAsia="Times New Roman"/>
          <w:lang w:eastAsia="en-US"/>
        </w:rPr>
        <w:t>] 2y = -3x + 6</w:t>
      </w:r>
    </w:p>
    <w:p w:rsidR="0089735F" w:rsidRPr="00053508" w:rsidRDefault="00185A55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>[B</w:t>
      </w:r>
      <w:r w:rsidR="0089735F" w:rsidRPr="00053508">
        <w:rPr>
          <w:rFonts w:eastAsia="Times New Roman"/>
          <w:lang w:eastAsia="en-US"/>
        </w:rPr>
        <w:t xml:space="preserve">] 6y = -4x + 12 </w:t>
      </w:r>
    </w:p>
    <w:p w:rsidR="0089735F" w:rsidRPr="00053508" w:rsidRDefault="00185A55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>[C</w:t>
      </w:r>
      <w:r w:rsidR="0089735F" w:rsidRPr="00053508">
        <w:rPr>
          <w:rFonts w:eastAsia="Times New Roman"/>
          <w:lang w:eastAsia="en-US"/>
        </w:rPr>
        <w:t xml:space="preserve">] 3y = -2x + 12 </w:t>
      </w:r>
    </w:p>
    <w:p w:rsidR="00185A55" w:rsidRPr="00DA5FB4" w:rsidRDefault="00185A55" w:rsidP="0089735F">
      <w:pPr>
        <w:autoSpaceDE w:val="0"/>
        <w:autoSpaceDN w:val="0"/>
        <w:adjustRightInd w:val="0"/>
        <w:ind w:firstLine="720"/>
        <w:rPr>
          <w:rFonts w:eastAsia="Times New Roman"/>
          <w:b/>
          <w:lang w:eastAsia="en-US"/>
        </w:rPr>
      </w:pPr>
      <w:r w:rsidRPr="00DA5FB4">
        <w:rPr>
          <w:rFonts w:eastAsia="Times New Roman"/>
          <w:b/>
          <w:lang w:eastAsia="en-US"/>
        </w:rPr>
        <w:t>[D] 2y = 3x + 6</w:t>
      </w:r>
    </w:p>
    <w:p w:rsidR="0089735F" w:rsidRPr="00053508" w:rsidRDefault="0089735F" w:rsidP="0089735F">
      <w:pPr>
        <w:numPr>
          <w:ilvl w:val="0"/>
          <w:numId w:val="24"/>
        </w:numPr>
        <w:autoSpaceDE w:val="0"/>
        <w:autoSpaceDN w:val="0"/>
        <w:adjustRightInd w:val="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lastRenderedPageBreak/>
        <w:t xml:space="preserve">Which equation represents a line that is perpendicular to the line whose equation is: -2y = 3x+7? 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[A] </w:t>
      </w:r>
      <w:proofErr w:type="gramStart"/>
      <w:r w:rsidRPr="00053508">
        <w:rPr>
          <w:rFonts w:eastAsia="Times New Roman"/>
          <w:lang w:eastAsia="en-US"/>
        </w:rPr>
        <w:t>y</w:t>
      </w:r>
      <w:proofErr w:type="gramEnd"/>
      <w:r w:rsidRPr="00053508">
        <w:rPr>
          <w:rFonts w:eastAsia="Times New Roman"/>
          <w:lang w:eastAsia="en-US"/>
        </w:rPr>
        <w:t xml:space="preserve"> = x+7 </w:t>
      </w:r>
      <w:r w:rsidRPr="00053508">
        <w:rPr>
          <w:rFonts w:eastAsia="Times New Roman"/>
          <w:position w:val="-4"/>
          <w:lang w:eastAsia="en-US"/>
        </w:rPr>
        <w:object w:dxaOrig="180" w:dyaOrig="279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540707796" r:id="rId9"/>
        </w:object>
      </w:r>
      <w:r w:rsidRPr="00053508">
        <w:rPr>
          <w:rFonts w:eastAsia="Times New Roman"/>
          <w:lang w:eastAsia="en-US"/>
        </w:rPr>
        <w:t xml:space="preserve">  </w:t>
      </w:r>
    </w:p>
    <w:p w:rsidR="0089735F" w:rsidRPr="00DA5FB4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b/>
          <w:lang w:eastAsia="en-US"/>
        </w:rPr>
      </w:pPr>
      <w:r w:rsidRPr="00DA5FB4">
        <w:rPr>
          <w:rFonts w:eastAsia="Times New Roman"/>
          <w:b/>
          <w:lang w:eastAsia="en-US"/>
        </w:rPr>
        <w:t xml:space="preserve">[B] </w:t>
      </w:r>
      <w:proofErr w:type="gramStart"/>
      <w:r w:rsidRPr="00DA5FB4">
        <w:rPr>
          <w:rFonts w:eastAsia="Times New Roman"/>
          <w:b/>
          <w:lang w:eastAsia="en-US"/>
        </w:rPr>
        <w:t>y</w:t>
      </w:r>
      <w:proofErr w:type="gramEnd"/>
      <w:r w:rsidRPr="00DA5FB4">
        <w:rPr>
          <w:rFonts w:eastAsia="Times New Roman"/>
          <w:b/>
          <w:lang w:eastAsia="en-US"/>
        </w:rPr>
        <w:t xml:space="preserve"> = </w:t>
      </w:r>
      <w:r w:rsidRPr="00DA5FB4">
        <w:rPr>
          <w:rFonts w:eastAsia="Times New Roman"/>
          <w:b/>
          <w:position w:val="-24"/>
          <w:lang w:eastAsia="en-US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540707797" r:id="rId11"/>
        </w:object>
      </w:r>
      <w:r w:rsidRPr="00DA5FB4">
        <w:rPr>
          <w:rFonts w:eastAsia="Times New Roman"/>
          <w:b/>
          <w:lang w:eastAsia="en-US"/>
        </w:rPr>
        <w:t xml:space="preserve">x – 3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[C] </w:t>
      </w:r>
      <w:proofErr w:type="gramStart"/>
      <w:r w:rsidRPr="00053508">
        <w:rPr>
          <w:rFonts w:eastAsia="Times New Roman"/>
          <w:lang w:eastAsia="en-US"/>
        </w:rPr>
        <w:t>y</w:t>
      </w:r>
      <w:proofErr w:type="gramEnd"/>
      <w:r w:rsidRPr="00053508">
        <w:rPr>
          <w:rFonts w:eastAsia="Times New Roman"/>
          <w:lang w:eastAsia="en-US"/>
        </w:rPr>
        <w:t xml:space="preserve"> = </w:t>
      </w:r>
      <w:r w:rsidRPr="00053508">
        <w:rPr>
          <w:rFonts w:eastAsia="Times New Roman"/>
          <w:position w:val="-24"/>
          <w:lang w:eastAsia="en-US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DSMT4" ShapeID="_x0000_i1028" DrawAspect="Content" ObjectID="_1540707798" r:id="rId13"/>
        </w:object>
      </w:r>
      <w:r w:rsidRPr="00053508">
        <w:rPr>
          <w:rFonts w:eastAsia="Times New Roman"/>
          <w:lang w:eastAsia="en-US"/>
        </w:rPr>
        <w:t xml:space="preserve">x – 3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[D] 2y = 3x – 3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</w:p>
    <w:p w:rsidR="0089735F" w:rsidRPr="00053508" w:rsidRDefault="0089735F" w:rsidP="0089735F">
      <w:pPr>
        <w:numPr>
          <w:ilvl w:val="0"/>
          <w:numId w:val="24"/>
        </w:numPr>
        <w:autoSpaceDE w:val="0"/>
        <w:autoSpaceDN w:val="0"/>
        <w:adjustRightInd w:val="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Which equation represents a line that is perpendicular to the line whose equation is: 5y +6 = -3x?              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[A] </w:t>
      </w:r>
      <w:proofErr w:type="gramStart"/>
      <w:r w:rsidRPr="00053508">
        <w:rPr>
          <w:rFonts w:eastAsia="Times New Roman"/>
          <w:lang w:eastAsia="en-US"/>
        </w:rPr>
        <w:t>y</w:t>
      </w:r>
      <w:proofErr w:type="gramEnd"/>
      <w:r w:rsidRPr="00053508">
        <w:rPr>
          <w:rFonts w:eastAsia="Times New Roman"/>
          <w:lang w:eastAsia="en-US"/>
        </w:rPr>
        <w:t xml:space="preserve"> = </w:t>
      </w:r>
      <w:r w:rsidRPr="00053508">
        <w:rPr>
          <w:rFonts w:eastAsia="Times New Roman"/>
          <w:position w:val="-24"/>
          <w:lang w:eastAsia="en-US"/>
        </w:rPr>
        <w:object w:dxaOrig="380" w:dyaOrig="620">
          <v:shape id="_x0000_i1029" type="#_x0000_t75" style="width:18.75pt;height:30.75pt" o:ole="">
            <v:imagedata r:id="rId14" o:title=""/>
          </v:shape>
          <o:OLEObject Type="Embed" ProgID="Equation.DSMT4" ShapeID="_x0000_i1029" DrawAspect="Content" ObjectID="_1540707799" r:id="rId15"/>
        </w:object>
      </w:r>
      <w:r w:rsidRPr="00053508">
        <w:rPr>
          <w:rFonts w:eastAsia="Times New Roman"/>
          <w:lang w:eastAsia="en-US"/>
        </w:rPr>
        <w:t xml:space="preserve">x + 7  </w:t>
      </w:r>
    </w:p>
    <w:p w:rsidR="0089735F" w:rsidRPr="00DA5FB4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b/>
          <w:lang w:eastAsia="en-US"/>
        </w:rPr>
      </w:pPr>
      <w:r w:rsidRPr="00DA5FB4">
        <w:rPr>
          <w:rFonts w:eastAsia="Times New Roman"/>
          <w:b/>
          <w:lang w:eastAsia="en-US"/>
        </w:rPr>
        <w:t xml:space="preserve">[B] </w:t>
      </w:r>
      <w:proofErr w:type="gramStart"/>
      <w:r w:rsidRPr="00DA5FB4">
        <w:rPr>
          <w:rFonts w:eastAsia="Times New Roman"/>
          <w:b/>
          <w:lang w:eastAsia="en-US"/>
        </w:rPr>
        <w:t>y</w:t>
      </w:r>
      <w:proofErr w:type="gramEnd"/>
      <w:r w:rsidRPr="00DA5FB4">
        <w:rPr>
          <w:rFonts w:eastAsia="Times New Roman"/>
          <w:b/>
          <w:lang w:eastAsia="en-US"/>
        </w:rPr>
        <w:t xml:space="preserve"> = </w:t>
      </w:r>
      <w:r w:rsidRPr="00DA5FB4">
        <w:rPr>
          <w:rFonts w:eastAsia="Times New Roman"/>
          <w:b/>
          <w:position w:val="-24"/>
          <w:lang w:eastAsia="en-US"/>
        </w:rPr>
        <w:object w:dxaOrig="220" w:dyaOrig="620">
          <v:shape id="_x0000_i1030" type="#_x0000_t75" style="width:11.25pt;height:30.75pt" o:ole="">
            <v:imagedata r:id="rId16" o:title=""/>
          </v:shape>
          <o:OLEObject Type="Embed" ProgID="Equation.DSMT4" ShapeID="_x0000_i1030" DrawAspect="Content" ObjectID="_1540707800" r:id="rId17"/>
        </w:object>
      </w:r>
      <w:r w:rsidRPr="00DA5FB4">
        <w:rPr>
          <w:rFonts w:eastAsia="Times New Roman"/>
          <w:b/>
          <w:lang w:eastAsia="en-US"/>
        </w:rPr>
        <w:t xml:space="preserve">x + 7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[C] </w:t>
      </w:r>
      <w:proofErr w:type="gramStart"/>
      <w:r w:rsidRPr="00053508">
        <w:rPr>
          <w:rFonts w:eastAsia="Times New Roman"/>
          <w:lang w:eastAsia="en-US"/>
        </w:rPr>
        <w:t>y</w:t>
      </w:r>
      <w:proofErr w:type="gramEnd"/>
      <w:r w:rsidRPr="00053508">
        <w:rPr>
          <w:rFonts w:eastAsia="Times New Roman"/>
          <w:lang w:eastAsia="en-US"/>
        </w:rPr>
        <w:t xml:space="preserve"> = </w:t>
      </w:r>
      <w:r w:rsidRPr="00053508">
        <w:rPr>
          <w:rFonts w:eastAsia="Times New Roman"/>
          <w:position w:val="-24"/>
          <w:lang w:eastAsia="en-US"/>
        </w:rPr>
        <w:object w:dxaOrig="380" w:dyaOrig="620">
          <v:shape id="_x0000_i1031" type="#_x0000_t75" style="width:18.75pt;height:30.75pt" o:ole="">
            <v:imagedata r:id="rId18" o:title=""/>
          </v:shape>
          <o:OLEObject Type="Embed" ProgID="Equation.DSMT4" ShapeID="_x0000_i1031" DrawAspect="Content" ObjectID="_1540707801" r:id="rId19"/>
        </w:object>
      </w:r>
      <w:r w:rsidRPr="00053508">
        <w:rPr>
          <w:rFonts w:eastAsia="Times New Roman"/>
          <w:lang w:eastAsia="en-US"/>
        </w:rPr>
        <w:t xml:space="preserve">x + 7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[D] </w:t>
      </w:r>
      <w:proofErr w:type="gramStart"/>
      <w:r w:rsidRPr="00053508">
        <w:rPr>
          <w:rFonts w:eastAsia="Times New Roman"/>
          <w:lang w:eastAsia="en-US"/>
        </w:rPr>
        <w:t>y</w:t>
      </w:r>
      <w:proofErr w:type="gramEnd"/>
      <w:r w:rsidRPr="00053508">
        <w:rPr>
          <w:rFonts w:eastAsia="Times New Roman"/>
          <w:lang w:eastAsia="en-US"/>
        </w:rPr>
        <w:t xml:space="preserve"> = </w:t>
      </w:r>
      <w:r w:rsidRPr="00053508">
        <w:rPr>
          <w:rFonts w:eastAsia="Times New Roman"/>
          <w:position w:val="-24"/>
          <w:lang w:eastAsia="en-US"/>
        </w:rPr>
        <w:object w:dxaOrig="220" w:dyaOrig="620">
          <v:shape id="_x0000_i1032" type="#_x0000_t75" style="width:11.25pt;height:30.75pt" o:ole="">
            <v:imagedata r:id="rId20" o:title=""/>
          </v:shape>
          <o:OLEObject Type="Embed" ProgID="Equation.DSMT4" ShapeID="_x0000_i1032" DrawAspect="Content" ObjectID="_1540707802" r:id="rId21"/>
        </w:object>
      </w:r>
      <w:r w:rsidRPr="00053508">
        <w:rPr>
          <w:rFonts w:eastAsia="Times New Roman"/>
          <w:lang w:eastAsia="en-US"/>
        </w:rPr>
        <w:t xml:space="preserve">x + 7 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</w:p>
    <w:p w:rsidR="0089735F" w:rsidRPr="00053508" w:rsidRDefault="0089735F" w:rsidP="0089735F">
      <w:pPr>
        <w:numPr>
          <w:ilvl w:val="0"/>
          <w:numId w:val="24"/>
        </w:numPr>
        <w:autoSpaceDE w:val="0"/>
        <w:autoSpaceDN w:val="0"/>
        <w:adjustRightInd w:val="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>The lines 3y + 1 = 6x + 4 and 2y + 1 = x – 9 are</w:t>
      </w:r>
    </w:p>
    <w:p w:rsidR="0089735F" w:rsidRPr="00DA5FB4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b/>
          <w:lang w:eastAsia="en-US"/>
        </w:rPr>
      </w:pPr>
      <w:r w:rsidRPr="00DA5FB4">
        <w:rPr>
          <w:rFonts w:eastAsia="Times New Roman"/>
          <w:b/>
          <w:lang w:eastAsia="en-US"/>
        </w:rPr>
        <w:t xml:space="preserve">[A] </w:t>
      </w:r>
      <w:proofErr w:type="gramStart"/>
      <w:r w:rsidRPr="00DA5FB4">
        <w:rPr>
          <w:rFonts w:eastAsia="Times New Roman"/>
          <w:b/>
          <w:lang w:eastAsia="en-US"/>
        </w:rPr>
        <w:t>neither</w:t>
      </w:r>
      <w:proofErr w:type="gramEnd"/>
      <w:r w:rsidRPr="00DA5FB4">
        <w:rPr>
          <w:rFonts w:eastAsia="Times New Roman"/>
          <w:b/>
          <w:lang w:eastAsia="en-US"/>
        </w:rPr>
        <w:t xml:space="preserve"> parallel nor perpendicular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[B] </w:t>
      </w:r>
      <w:proofErr w:type="gramStart"/>
      <w:r w:rsidRPr="00053508">
        <w:rPr>
          <w:rFonts w:eastAsia="Times New Roman"/>
          <w:lang w:eastAsia="en-US"/>
        </w:rPr>
        <w:t>perpendicular</w:t>
      </w:r>
      <w:proofErr w:type="gramEnd"/>
    </w:p>
    <w:p w:rsidR="0089735F" w:rsidRPr="00053508" w:rsidRDefault="0089735F" w:rsidP="0089735F">
      <w:pPr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[C] </w:t>
      </w:r>
      <w:proofErr w:type="gramStart"/>
      <w:r w:rsidRPr="00053508">
        <w:rPr>
          <w:rFonts w:eastAsia="Times New Roman"/>
          <w:lang w:eastAsia="en-US"/>
        </w:rPr>
        <w:t>the</w:t>
      </w:r>
      <w:proofErr w:type="gramEnd"/>
      <w:r w:rsidRPr="00053508">
        <w:rPr>
          <w:rFonts w:eastAsia="Times New Roman"/>
          <w:lang w:eastAsia="en-US"/>
        </w:rPr>
        <w:t xml:space="preserve"> same line </w:t>
      </w:r>
    </w:p>
    <w:p w:rsidR="0089735F" w:rsidRPr="00053508" w:rsidRDefault="0089735F" w:rsidP="0089735F">
      <w:pPr>
        <w:ind w:firstLine="720"/>
        <w:rPr>
          <w:rFonts w:eastAsia="Times New Roman"/>
          <w:lang w:eastAsia="en-US"/>
        </w:rPr>
      </w:pPr>
      <w:r w:rsidRPr="00053508">
        <w:rPr>
          <w:rFonts w:eastAsia="Times New Roman"/>
          <w:lang w:eastAsia="en-US"/>
        </w:rPr>
        <w:t xml:space="preserve">[D] </w:t>
      </w:r>
      <w:proofErr w:type="gramStart"/>
      <w:r w:rsidRPr="00053508">
        <w:rPr>
          <w:rFonts w:eastAsia="Times New Roman"/>
          <w:lang w:eastAsia="en-US"/>
        </w:rPr>
        <w:t>parallel</w:t>
      </w:r>
      <w:proofErr w:type="gramEnd"/>
    </w:p>
    <w:p w:rsidR="0089735F" w:rsidRPr="00053508" w:rsidRDefault="0089735F" w:rsidP="0089735F">
      <w:pPr>
        <w:autoSpaceDE w:val="0"/>
        <w:autoSpaceDN w:val="0"/>
        <w:adjustRightInd w:val="0"/>
        <w:rPr>
          <w:b/>
        </w:rPr>
      </w:pPr>
    </w:p>
    <w:p w:rsidR="0089735F" w:rsidRPr="00053508" w:rsidRDefault="0089735F" w:rsidP="0089735F">
      <w:pPr>
        <w:numPr>
          <w:ilvl w:val="0"/>
          <w:numId w:val="24"/>
        </w:numPr>
        <w:autoSpaceDE w:val="0"/>
        <w:autoSpaceDN w:val="0"/>
        <w:adjustRightInd w:val="0"/>
      </w:pPr>
      <w:r w:rsidRPr="00053508">
        <w:t>Which of the lines is not perpendicular to 2</w:t>
      </w:r>
      <w:r w:rsidRPr="00053508">
        <w:rPr>
          <w:i/>
          <w:iCs/>
        </w:rPr>
        <w:t>x</w:t>
      </w:r>
      <w:r w:rsidRPr="00053508">
        <w:t>+</w:t>
      </w:r>
      <w:r w:rsidRPr="00053508">
        <w:rPr>
          <w:i/>
          <w:iCs/>
        </w:rPr>
        <w:t>y</w:t>
      </w:r>
      <w:r w:rsidRPr="00053508">
        <w:t>=8?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</w:pPr>
      <w:r w:rsidRPr="00053508">
        <w:t>[A</w:t>
      </w:r>
      <w:proofErr w:type="gramStart"/>
      <w:r w:rsidRPr="00053508">
        <w:t>]2</w:t>
      </w:r>
      <w:r w:rsidRPr="00053508">
        <w:rPr>
          <w:i/>
          <w:iCs/>
        </w:rPr>
        <w:t>y</w:t>
      </w:r>
      <w:proofErr w:type="gramEnd"/>
      <w:r w:rsidRPr="00053508">
        <w:t>−</w:t>
      </w:r>
      <w:r w:rsidRPr="00053508">
        <w:rPr>
          <w:i/>
          <w:iCs/>
        </w:rPr>
        <w:t xml:space="preserve">x </w:t>
      </w:r>
      <w:r w:rsidRPr="00053508">
        <w:t xml:space="preserve">= 4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</w:pPr>
      <w:r w:rsidRPr="00053508">
        <w:t xml:space="preserve">[B] </w:t>
      </w:r>
      <w:proofErr w:type="gramStart"/>
      <w:r w:rsidRPr="00053508">
        <w:rPr>
          <w:i/>
          <w:iCs/>
        </w:rPr>
        <w:t>x</w:t>
      </w:r>
      <w:r w:rsidRPr="00053508">
        <w:t>−2</w:t>
      </w:r>
      <w:r w:rsidRPr="00053508">
        <w:rPr>
          <w:i/>
          <w:iCs/>
        </w:rPr>
        <w:t>y</w:t>
      </w:r>
      <w:proofErr w:type="gramEnd"/>
      <w:r w:rsidRPr="00053508">
        <w:rPr>
          <w:i/>
          <w:iCs/>
        </w:rPr>
        <w:t xml:space="preserve"> </w:t>
      </w:r>
      <w:r w:rsidRPr="00053508">
        <w:t xml:space="preserve">= 3 </w:t>
      </w:r>
    </w:p>
    <w:p w:rsidR="0089735F" w:rsidRPr="00DA5FB4" w:rsidRDefault="0089735F" w:rsidP="0089735F">
      <w:pPr>
        <w:autoSpaceDE w:val="0"/>
        <w:autoSpaceDN w:val="0"/>
        <w:adjustRightInd w:val="0"/>
        <w:ind w:firstLine="720"/>
        <w:rPr>
          <w:b/>
        </w:rPr>
      </w:pPr>
      <w:r w:rsidRPr="00DA5FB4">
        <w:rPr>
          <w:b/>
        </w:rPr>
        <w:t>[C] 2</w:t>
      </w:r>
      <w:r w:rsidRPr="00DA5FB4">
        <w:rPr>
          <w:b/>
          <w:i/>
          <w:iCs/>
        </w:rPr>
        <w:t>x</w:t>
      </w:r>
      <w:r w:rsidRPr="00DA5FB4">
        <w:rPr>
          <w:b/>
        </w:rPr>
        <w:t>−</w:t>
      </w:r>
      <w:r w:rsidRPr="00DA5FB4">
        <w:rPr>
          <w:b/>
          <w:i/>
          <w:iCs/>
        </w:rPr>
        <w:t xml:space="preserve">y </w:t>
      </w:r>
      <w:r w:rsidRPr="00DA5FB4">
        <w:rPr>
          <w:b/>
        </w:rPr>
        <w:t xml:space="preserve">= 4 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</w:pPr>
      <w:r w:rsidRPr="00053508">
        <w:t xml:space="preserve">[D] </w:t>
      </w:r>
      <w:proofErr w:type="gramStart"/>
      <w:r w:rsidRPr="00053508">
        <w:rPr>
          <w:i/>
          <w:iCs/>
        </w:rPr>
        <w:t>y</w:t>
      </w:r>
      <w:proofErr w:type="gramEnd"/>
      <w:r w:rsidRPr="00053508">
        <w:t>−</w:t>
      </w:r>
      <w:r w:rsidRPr="00053508">
        <w:rPr>
          <w:position w:val="-24"/>
        </w:rPr>
        <w:object w:dxaOrig="240" w:dyaOrig="620">
          <v:shape id="_x0000_i1033" type="#_x0000_t75" style="width:12pt;height:30.75pt" o:ole="">
            <v:imagedata r:id="rId22" o:title=""/>
          </v:shape>
          <o:OLEObject Type="Embed" ProgID="Equation.DSMT4" ShapeID="_x0000_i1033" DrawAspect="Content" ObjectID="_1540707803" r:id="rId23"/>
        </w:object>
      </w:r>
      <w:r w:rsidRPr="00053508">
        <w:t>= 6</w:t>
      </w:r>
    </w:p>
    <w:p w:rsidR="0089735F" w:rsidRPr="00053508" w:rsidRDefault="0089735F" w:rsidP="0089735F">
      <w:pPr>
        <w:numPr>
          <w:ilvl w:val="0"/>
          <w:numId w:val="24"/>
        </w:numPr>
        <w:autoSpaceDE w:val="0"/>
        <w:autoSpaceDN w:val="0"/>
        <w:adjustRightInd w:val="0"/>
      </w:pPr>
      <w:r w:rsidRPr="00053508">
        <w:t>Determine if the two lines 7</w:t>
      </w:r>
      <w:r w:rsidRPr="00053508">
        <w:rPr>
          <w:i/>
          <w:iCs/>
        </w:rPr>
        <w:t xml:space="preserve">x </w:t>
      </w:r>
      <w:r w:rsidRPr="00053508">
        <w:t>+ 5</w:t>
      </w:r>
      <w:r w:rsidRPr="00053508">
        <w:rPr>
          <w:i/>
          <w:iCs/>
        </w:rPr>
        <w:t xml:space="preserve">y </w:t>
      </w:r>
      <w:r w:rsidRPr="00053508">
        <w:t xml:space="preserve">= 35 and </w:t>
      </w:r>
      <w:r w:rsidRPr="00053508">
        <w:rPr>
          <w:i/>
          <w:iCs/>
        </w:rPr>
        <w:t xml:space="preserve">y </w:t>
      </w:r>
      <w:r w:rsidRPr="00053508">
        <w:t xml:space="preserve">= </w:t>
      </w:r>
      <w:r w:rsidRPr="00053508">
        <w:rPr>
          <w:position w:val="-24"/>
        </w:rPr>
        <w:object w:dxaOrig="240" w:dyaOrig="620">
          <v:shape id="_x0000_i1034" type="#_x0000_t75" style="width:12pt;height:30.75pt" o:ole="">
            <v:imagedata r:id="rId24" o:title=""/>
          </v:shape>
          <o:OLEObject Type="Embed" ProgID="Equation.DSMT4" ShapeID="_x0000_i1034" DrawAspect="Content" ObjectID="_1540707804" r:id="rId25"/>
        </w:object>
      </w:r>
      <w:r w:rsidRPr="00053508">
        <w:rPr>
          <w:i/>
          <w:iCs/>
        </w:rPr>
        <w:t>x</w:t>
      </w:r>
      <w:r w:rsidRPr="00053508">
        <w:t xml:space="preserve">+5 are </w:t>
      </w:r>
      <w:r w:rsidRPr="00053508">
        <w:rPr>
          <w:i/>
          <w:iCs/>
        </w:rPr>
        <w:t>parallel</w:t>
      </w:r>
      <w:r w:rsidRPr="00053508">
        <w:t xml:space="preserve">, </w:t>
      </w:r>
      <w:r w:rsidRPr="00053508">
        <w:rPr>
          <w:i/>
          <w:iCs/>
        </w:rPr>
        <w:t>perpendicular</w:t>
      </w:r>
      <w:r w:rsidRPr="00053508">
        <w:t xml:space="preserve">, or </w:t>
      </w:r>
      <w:r w:rsidRPr="00053508">
        <w:rPr>
          <w:i/>
          <w:iCs/>
        </w:rPr>
        <w:t>neither</w:t>
      </w:r>
      <w:r w:rsidRPr="00053508">
        <w:t xml:space="preserve">.  Show all your work below.  </w:t>
      </w:r>
    </w:p>
    <w:p w:rsidR="0089735F" w:rsidRPr="00053508" w:rsidRDefault="0089735F" w:rsidP="0089735F">
      <w:pPr>
        <w:autoSpaceDE w:val="0"/>
        <w:autoSpaceDN w:val="0"/>
        <w:adjustRightInd w:val="0"/>
        <w:ind w:left="360"/>
      </w:pPr>
    </w:p>
    <w:p w:rsidR="0089735F" w:rsidRPr="00053508" w:rsidRDefault="0089735F" w:rsidP="0089735F">
      <w:pPr>
        <w:autoSpaceDE w:val="0"/>
        <w:autoSpaceDN w:val="0"/>
        <w:adjustRightInd w:val="0"/>
        <w:ind w:left="360"/>
      </w:pPr>
    </w:p>
    <w:p w:rsidR="0089735F" w:rsidRPr="00053508" w:rsidRDefault="0089735F" w:rsidP="0089735F">
      <w:pPr>
        <w:autoSpaceDE w:val="0"/>
        <w:autoSpaceDN w:val="0"/>
        <w:adjustRightInd w:val="0"/>
        <w:ind w:left="360"/>
      </w:pPr>
    </w:p>
    <w:p w:rsidR="0089735F" w:rsidRPr="00053508" w:rsidRDefault="0089735F" w:rsidP="0089735F">
      <w:pPr>
        <w:autoSpaceDE w:val="0"/>
        <w:autoSpaceDN w:val="0"/>
        <w:adjustRightInd w:val="0"/>
        <w:ind w:left="360"/>
      </w:pPr>
    </w:p>
    <w:p w:rsidR="0089735F" w:rsidRPr="00053508" w:rsidRDefault="0089735F" w:rsidP="0089735F">
      <w:pPr>
        <w:autoSpaceDE w:val="0"/>
        <w:autoSpaceDN w:val="0"/>
        <w:adjustRightInd w:val="0"/>
        <w:ind w:left="360"/>
      </w:pPr>
    </w:p>
    <w:p w:rsidR="0089735F" w:rsidRPr="00DA5FB4" w:rsidRDefault="0089735F" w:rsidP="0089735F">
      <w:pPr>
        <w:autoSpaceDE w:val="0"/>
        <w:autoSpaceDN w:val="0"/>
        <w:adjustRightInd w:val="0"/>
        <w:rPr>
          <w:b/>
        </w:rPr>
      </w:pPr>
      <w:r w:rsidRPr="00053508">
        <w:t xml:space="preserve">Answer: </w:t>
      </w:r>
      <w:r w:rsidR="00DA5FB4" w:rsidRPr="00DA5FB4">
        <w:rPr>
          <w:b/>
        </w:rPr>
        <w:t>Perpendicular</w:t>
      </w:r>
    </w:p>
    <w:p w:rsidR="0089735F" w:rsidRPr="00053508" w:rsidRDefault="0089735F" w:rsidP="0089735F">
      <w:pPr>
        <w:autoSpaceDE w:val="0"/>
        <w:autoSpaceDN w:val="0"/>
        <w:adjustRightInd w:val="0"/>
        <w:ind w:firstLine="720"/>
      </w:pPr>
    </w:p>
    <w:p w:rsidR="0089735F" w:rsidRPr="00053508" w:rsidRDefault="0089735F" w:rsidP="0089735F">
      <w:pPr>
        <w:numPr>
          <w:ilvl w:val="0"/>
          <w:numId w:val="24"/>
        </w:numPr>
        <w:autoSpaceDE w:val="0"/>
        <w:autoSpaceDN w:val="0"/>
        <w:adjustRightInd w:val="0"/>
      </w:pPr>
      <w:r w:rsidRPr="00053508">
        <w:t xml:space="preserve">Given two lines whose equations </w:t>
      </w:r>
      <w:r w:rsidRPr="00053508">
        <w:rPr>
          <w:position w:val="-10"/>
        </w:rPr>
        <w:object w:dxaOrig="1340" w:dyaOrig="320">
          <v:shape id="_x0000_i1035" type="#_x0000_t75" style="width:66.75pt;height:15.75pt" o:ole="">
            <v:imagedata r:id="rId26" o:title=""/>
          </v:shape>
          <o:OLEObject Type="Embed" ProgID="Equation.DSMT4" ShapeID="_x0000_i1035" DrawAspect="Content" ObjectID="_1540707805" r:id="rId27"/>
        </w:object>
      </w:r>
      <w:r w:rsidRPr="00053508">
        <w:t xml:space="preserve"> and </w:t>
      </w:r>
      <w:r w:rsidRPr="00053508">
        <w:rPr>
          <w:position w:val="-10"/>
        </w:rPr>
        <w:object w:dxaOrig="1579" w:dyaOrig="320">
          <v:shape id="_x0000_i1036" type="#_x0000_t75" style="width:78.75pt;height:15.75pt" o:ole="">
            <v:imagedata r:id="rId28" o:title=""/>
          </v:shape>
          <o:OLEObject Type="Embed" ProgID="Equation.DSMT4" ShapeID="_x0000_i1036" DrawAspect="Content" ObjectID="_1540707806" r:id="rId29"/>
        </w:object>
      </w:r>
      <w:r w:rsidRPr="00053508">
        <w:t xml:space="preserve">determine the value of b such that the two lines will be perpendicular.  </w:t>
      </w:r>
    </w:p>
    <w:p w:rsidR="0089735F" w:rsidRPr="00053508" w:rsidRDefault="0089735F" w:rsidP="0089735F">
      <w:pPr>
        <w:autoSpaceDE w:val="0"/>
        <w:autoSpaceDN w:val="0"/>
        <w:adjustRightInd w:val="0"/>
      </w:pPr>
    </w:p>
    <w:p w:rsidR="0089735F" w:rsidRPr="00053508" w:rsidRDefault="0089735F" w:rsidP="0089735F">
      <w:pPr>
        <w:autoSpaceDE w:val="0"/>
        <w:autoSpaceDN w:val="0"/>
        <w:adjustRightInd w:val="0"/>
      </w:pPr>
    </w:p>
    <w:p w:rsidR="0089735F" w:rsidRPr="00053508" w:rsidRDefault="0089735F" w:rsidP="0089735F">
      <w:pPr>
        <w:autoSpaceDE w:val="0"/>
        <w:autoSpaceDN w:val="0"/>
        <w:adjustRightInd w:val="0"/>
      </w:pPr>
    </w:p>
    <w:p w:rsidR="0089735F" w:rsidRPr="00053508" w:rsidRDefault="00DA5FB4" w:rsidP="0089735F">
      <w:pPr>
        <w:autoSpaceDE w:val="0"/>
        <w:autoSpaceDN w:val="0"/>
        <w:adjustRightInd w:val="0"/>
      </w:pPr>
      <w:r>
        <w:t xml:space="preserve">Answer: </w:t>
      </w:r>
      <w:r w:rsidRPr="00DA5FB4">
        <w:rPr>
          <w:b/>
        </w:rPr>
        <w:t>6</w:t>
      </w:r>
      <w:r>
        <w:t xml:space="preserve"> </w:t>
      </w:r>
    </w:p>
    <w:sectPr w:rsidR="0089735F" w:rsidRPr="00053508" w:rsidSect="00A4012A">
      <w:type w:val="continuous"/>
      <w:pgSz w:w="12240" w:h="15840"/>
      <w:pgMar w:top="720" w:right="1080" w:bottom="720" w:left="1080" w:header="720" w:footer="720" w:gutter="0"/>
      <w:cols w:space="720" w:equalWidth="0">
        <w:col w:w="10080" w:space="7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2A2A40"/>
    <w:multiLevelType w:val="multilevel"/>
    <w:tmpl w:val="C5DE4A14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EC3C45"/>
    <w:multiLevelType w:val="hybridMultilevel"/>
    <w:tmpl w:val="E70A00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3">
      <w:start w:val="1"/>
      <w:numFmt w:val="upperRoman"/>
      <w:lvlText w:val="%2."/>
      <w:lvlJc w:val="right"/>
      <w:pPr>
        <w:tabs>
          <w:tab w:val="num" w:pos="1260"/>
        </w:tabs>
        <w:ind w:left="1260" w:hanging="1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7E43B3"/>
    <w:multiLevelType w:val="hybridMultilevel"/>
    <w:tmpl w:val="BBAC53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5D6F7D"/>
    <w:multiLevelType w:val="hybridMultilevel"/>
    <w:tmpl w:val="E0A480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F76034"/>
    <w:multiLevelType w:val="hybridMultilevel"/>
    <w:tmpl w:val="C5DE4A14"/>
    <w:lvl w:ilvl="0" w:tplc="040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FF521E"/>
    <w:multiLevelType w:val="hybridMultilevel"/>
    <w:tmpl w:val="FB8CD0D6"/>
    <w:lvl w:ilvl="0" w:tplc="040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E8E6B10"/>
    <w:multiLevelType w:val="hybridMultilevel"/>
    <w:tmpl w:val="2F88D2DA"/>
    <w:lvl w:ilvl="0" w:tplc="B0842D7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5B2ABE0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9FA416E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12879A0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3F23930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DEDE96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C96495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E46ABA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A541160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175217"/>
    <w:multiLevelType w:val="hybridMultilevel"/>
    <w:tmpl w:val="3C54D1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DB4E18"/>
    <w:multiLevelType w:val="hybridMultilevel"/>
    <w:tmpl w:val="46A81B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9E910FB"/>
    <w:multiLevelType w:val="hybridMultilevel"/>
    <w:tmpl w:val="367A53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563122"/>
    <w:multiLevelType w:val="hybridMultilevel"/>
    <w:tmpl w:val="320AF6C0"/>
    <w:lvl w:ilvl="0" w:tplc="040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EE53EBF"/>
    <w:multiLevelType w:val="multilevel"/>
    <w:tmpl w:val="C9262F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FCB36CB"/>
    <w:multiLevelType w:val="multilevel"/>
    <w:tmpl w:val="D49CE5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12A37F4"/>
    <w:multiLevelType w:val="multilevel"/>
    <w:tmpl w:val="320AF6C0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1A2310D"/>
    <w:multiLevelType w:val="hybridMultilevel"/>
    <w:tmpl w:val="BAB893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B2F0944"/>
    <w:multiLevelType w:val="hybridMultilevel"/>
    <w:tmpl w:val="629696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22463CB"/>
    <w:multiLevelType w:val="hybridMultilevel"/>
    <w:tmpl w:val="217A9B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7076B5C"/>
    <w:multiLevelType w:val="hybridMultilevel"/>
    <w:tmpl w:val="EDBAB9CC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C306DC5"/>
    <w:multiLevelType w:val="hybridMultilevel"/>
    <w:tmpl w:val="0B5C42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1ED1646"/>
    <w:multiLevelType w:val="hybridMultilevel"/>
    <w:tmpl w:val="5764E8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7445884"/>
    <w:multiLevelType w:val="hybridMultilevel"/>
    <w:tmpl w:val="F8F6916E"/>
    <w:lvl w:ilvl="0" w:tplc="0409000F">
      <w:start w:val="1"/>
      <w:numFmt w:val="decimal"/>
      <w:lvlText w:val="%1."/>
      <w:lvlJc w:val="left"/>
      <w:pPr>
        <w:tabs>
          <w:tab w:val="num" w:pos="5820"/>
        </w:tabs>
        <w:ind w:left="58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6540"/>
        </w:tabs>
        <w:ind w:left="6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260"/>
        </w:tabs>
        <w:ind w:left="7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980"/>
        </w:tabs>
        <w:ind w:left="7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8700"/>
        </w:tabs>
        <w:ind w:left="8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9420"/>
        </w:tabs>
        <w:ind w:left="9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0140"/>
        </w:tabs>
        <w:ind w:left="10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0860"/>
        </w:tabs>
        <w:ind w:left="10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1580"/>
        </w:tabs>
        <w:ind w:left="11580" w:hanging="180"/>
      </w:pPr>
    </w:lvl>
  </w:abstractNum>
  <w:abstractNum w:abstractNumId="21" w15:restartNumberingAfterBreak="0">
    <w:nsid w:val="6F3B7E05"/>
    <w:multiLevelType w:val="hybridMultilevel"/>
    <w:tmpl w:val="A8B6BD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927272A"/>
    <w:multiLevelType w:val="hybridMultilevel"/>
    <w:tmpl w:val="77604060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3" w15:restartNumberingAfterBreak="0">
    <w:nsid w:val="79CD0EDE"/>
    <w:multiLevelType w:val="hybridMultilevel"/>
    <w:tmpl w:val="13E0DCD2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4" w15:restartNumberingAfterBreak="0">
    <w:nsid w:val="7AA322D8"/>
    <w:multiLevelType w:val="hybridMultilevel"/>
    <w:tmpl w:val="151409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4"/>
  </w:num>
  <w:num w:numId="3">
    <w:abstractNumId w:val="3"/>
  </w:num>
  <w:num w:numId="4">
    <w:abstractNumId w:val="11"/>
  </w:num>
  <w:num w:numId="5">
    <w:abstractNumId w:val="2"/>
  </w:num>
  <w:num w:numId="6">
    <w:abstractNumId w:val="15"/>
  </w:num>
  <w:num w:numId="7">
    <w:abstractNumId w:val="6"/>
  </w:num>
  <w:num w:numId="8">
    <w:abstractNumId w:val="20"/>
  </w:num>
  <w:num w:numId="9">
    <w:abstractNumId w:val="18"/>
  </w:num>
  <w:num w:numId="10">
    <w:abstractNumId w:val="7"/>
  </w:num>
  <w:num w:numId="11">
    <w:abstractNumId w:val="9"/>
  </w:num>
  <w:num w:numId="12">
    <w:abstractNumId w:val="1"/>
  </w:num>
  <w:num w:numId="13">
    <w:abstractNumId w:val="19"/>
  </w:num>
  <w:num w:numId="14">
    <w:abstractNumId w:val="12"/>
  </w:num>
  <w:num w:numId="15">
    <w:abstractNumId w:val="10"/>
  </w:num>
  <w:num w:numId="16">
    <w:abstractNumId w:val="13"/>
  </w:num>
  <w:num w:numId="17">
    <w:abstractNumId w:val="16"/>
  </w:num>
  <w:num w:numId="18">
    <w:abstractNumId w:val="22"/>
  </w:num>
  <w:num w:numId="19">
    <w:abstractNumId w:val="5"/>
  </w:num>
  <w:num w:numId="20">
    <w:abstractNumId w:val="23"/>
  </w:num>
  <w:num w:numId="21">
    <w:abstractNumId w:val="4"/>
  </w:num>
  <w:num w:numId="22">
    <w:abstractNumId w:val="0"/>
  </w:num>
  <w:num w:numId="23">
    <w:abstractNumId w:val="17"/>
  </w:num>
  <w:num w:numId="24">
    <w:abstractNumId w:val="24"/>
  </w:num>
  <w:num w:numId="2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086F"/>
    <w:rsid w:val="0000757C"/>
    <w:rsid w:val="00007DCE"/>
    <w:rsid w:val="000122FD"/>
    <w:rsid w:val="00014F0D"/>
    <w:rsid w:val="0001748C"/>
    <w:rsid w:val="000204F5"/>
    <w:rsid w:val="0002128B"/>
    <w:rsid w:val="000220DF"/>
    <w:rsid w:val="000244C4"/>
    <w:rsid w:val="0002653E"/>
    <w:rsid w:val="00031464"/>
    <w:rsid w:val="00033655"/>
    <w:rsid w:val="0003514A"/>
    <w:rsid w:val="000451F5"/>
    <w:rsid w:val="00053508"/>
    <w:rsid w:val="00062A16"/>
    <w:rsid w:val="00071DD3"/>
    <w:rsid w:val="000749F9"/>
    <w:rsid w:val="000779CE"/>
    <w:rsid w:val="0008511B"/>
    <w:rsid w:val="00085F24"/>
    <w:rsid w:val="00086292"/>
    <w:rsid w:val="00086781"/>
    <w:rsid w:val="000B3C84"/>
    <w:rsid w:val="000B3D03"/>
    <w:rsid w:val="000B7450"/>
    <w:rsid w:val="000B7D9A"/>
    <w:rsid w:val="000D01DA"/>
    <w:rsid w:val="000D75B0"/>
    <w:rsid w:val="000F37DC"/>
    <w:rsid w:val="000F5DCA"/>
    <w:rsid w:val="001031B8"/>
    <w:rsid w:val="00103B94"/>
    <w:rsid w:val="00111F9F"/>
    <w:rsid w:val="00114D25"/>
    <w:rsid w:val="001166C0"/>
    <w:rsid w:val="00142B52"/>
    <w:rsid w:val="0015169A"/>
    <w:rsid w:val="0015590E"/>
    <w:rsid w:val="0016559F"/>
    <w:rsid w:val="001670F1"/>
    <w:rsid w:val="001705DE"/>
    <w:rsid w:val="00171306"/>
    <w:rsid w:val="00173034"/>
    <w:rsid w:val="001770C7"/>
    <w:rsid w:val="001812B2"/>
    <w:rsid w:val="00182940"/>
    <w:rsid w:val="00185A55"/>
    <w:rsid w:val="001A03EA"/>
    <w:rsid w:val="001A565A"/>
    <w:rsid w:val="001A7185"/>
    <w:rsid w:val="001B4179"/>
    <w:rsid w:val="001C1DEF"/>
    <w:rsid w:val="001E07D3"/>
    <w:rsid w:val="002012C5"/>
    <w:rsid w:val="00204CED"/>
    <w:rsid w:val="0021135F"/>
    <w:rsid w:val="00212D12"/>
    <w:rsid w:val="002173B1"/>
    <w:rsid w:val="00236CA9"/>
    <w:rsid w:val="002455A4"/>
    <w:rsid w:val="0026074D"/>
    <w:rsid w:val="00262E62"/>
    <w:rsid w:val="002708B1"/>
    <w:rsid w:val="00270B11"/>
    <w:rsid w:val="002712BD"/>
    <w:rsid w:val="00271B38"/>
    <w:rsid w:val="0028087C"/>
    <w:rsid w:val="002A340C"/>
    <w:rsid w:val="002B0655"/>
    <w:rsid w:val="002B2F31"/>
    <w:rsid w:val="002B548B"/>
    <w:rsid w:val="002C2C44"/>
    <w:rsid w:val="002C3808"/>
    <w:rsid w:val="002C5BC2"/>
    <w:rsid w:val="002D05FA"/>
    <w:rsid w:val="002D0932"/>
    <w:rsid w:val="002E137C"/>
    <w:rsid w:val="00303511"/>
    <w:rsid w:val="00307ED5"/>
    <w:rsid w:val="00310103"/>
    <w:rsid w:val="00323F9C"/>
    <w:rsid w:val="00332361"/>
    <w:rsid w:val="00342628"/>
    <w:rsid w:val="0034662E"/>
    <w:rsid w:val="00364DE2"/>
    <w:rsid w:val="0036769E"/>
    <w:rsid w:val="00367BE7"/>
    <w:rsid w:val="00385ED5"/>
    <w:rsid w:val="003863E2"/>
    <w:rsid w:val="00395D7A"/>
    <w:rsid w:val="003A5EA0"/>
    <w:rsid w:val="003B5A6C"/>
    <w:rsid w:val="003C1C85"/>
    <w:rsid w:val="003C5D7A"/>
    <w:rsid w:val="003D1DA8"/>
    <w:rsid w:val="003D6549"/>
    <w:rsid w:val="003D7239"/>
    <w:rsid w:val="003E130E"/>
    <w:rsid w:val="004039FE"/>
    <w:rsid w:val="004048DB"/>
    <w:rsid w:val="004054D3"/>
    <w:rsid w:val="004060DB"/>
    <w:rsid w:val="00413E01"/>
    <w:rsid w:val="00425CEC"/>
    <w:rsid w:val="00426EEE"/>
    <w:rsid w:val="00432C88"/>
    <w:rsid w:val="00443780"/>
    <w:rsid w:val="004560F0"/>
    <w:rsid w:val="00461AAB"/>
    <w:rsid w:val="00465AFA"/>
    <w:rsid w:val="004710AA"/>
    <w:rsid w:val="00477B66"/>
    <w:rsid w:val="0048755F"/>
    <w:rsid w:val="00491AB1"/>
    <w:rsid w:val="00497055"/>
    <w:rsid w:val="004A383D"/>
    <w:rsid w:val="004A4CC2"/>
    <w:rsid w:val="004A7FD8"/>
    <w:rsid w:val="004B45C8"/>
    <w:rsid w:val="004B5409"/>
    <w:rsid w:val="004B7B1A"/>
    <w:rsid w:val="004C35A1"/>
    <w:rsid w:val="004C589C"/>
    <w:rsid w:val="004D7281"/>
    <w:rsid w:val="004E33D2"/>
    <w:rsid w:val="004E485A"/>
    <w:rsid w:val="004E7A35"/>
    <w:rsid w:val="004F2C0D"/>
    <w:rsid w:val="0050710E"/>
    <w:rsid w:val="0050742D"/>
    <w:rsid w:val="00517EFA"/>
    <w:rsid w:val="00527990"/>
    <w:rsid w:val="00532919"/>
    <w:rsid w:val="00533C77"/>
    <w:rsid w:val="00536ECD"/>
    <w:rsid w:val="00542B44"/>
    <w:rsid w:val="00545FB6"/>
    <w:rsid w:val="00551AF4"/>
    <w:rsid w:val="005522C4"/>
    <w:rsid w:val="00553136"/>
    <w:rsid w:val="00554CEB"/>
    <w:rsid w:val="00564174"/>
    <w:rsid w:val="00577324"/>
    <w:rsid w:val="005816A6"/>
    <w:rsid w:val="00591E48"/>
    <w:rsid w:val="00592AD8"/>
    <w:rsid w:val="00592CB7"/>
    <w:rsid w:val="005A0C47"/>
    <w:rsid w:val="005B3DB7"/>
    <w:rsid w:val="005B5A7F"/>
    <w:rsid w:val="005B632E"/>
    <w:rsid w:val="005D21EE"/>
    <w:rsid w:val="005D2467"/>
    <w:rsid w:val="005D3273"/>
    <w:rsid w:val="005D491C"/>
    <w:rsid w:val="005D6EB6"/>
    <w:rsid w:val="005E53F3"/>
    <w:rsid w:val="005E72E8"/>
    <w:rsid w:val="005F0586"/>
    <w:rsid w:val="006015FF"/>
    <w:rsid w:val="00601A7E"/>
    <w:rsid w:val="0060225A"/>
    <w:rsid w:val="00602CBD"/>
    <w:rsid w:val="00616C3B"/>
    <w:rsid w:val="00625FA5"/>
    <w:rsid w:val="006264F7"/>
    <w:rsid w:val="00642376"/>
    <w:rsid w:val="00652A7F"/>
    <w:rsid w:val="00656286"/>
    <w:rsid w:val="00656828"/>
    <w:rsid w:val="006603DF"/>
    <w:rsid w:val="0066575D"/>
    <w:rsid w:val="00675E66"/>
    <w:rsid w:val="00676AA7"/>
    <w:rsid w:val="00676CD1"/>
    <w:rsid w:val="00677222"/>
    <w:rsid w:val="00685B0A"/>
    <w:rsid w:val="00692910"/>
    <w:rsid w:val="006A290F"/>
    <w:rsid w:val="006A6E04"/>
    <w:rsid w:val="006B7C45"/>
    <w:rsid w:val="006C394B"/>
    <w:rsid w:val="006D7142"/>
    <w:rsid w:val="006E7B3E"/>
    <w:rsid w:val="006F69E5"/>
    <w:rsid w:val="00701BDC"/>
    <w:rsid w:val="0070541D"/>
    <w:rsid w:val="00705560"/>
    <w:rsid w:val="0070685F"/>
    <w:rsid w:val="00706C3B"/>
    <w:rsid w:val="00710340"/>
    <w:rsid w:val="007117C6"/>
    <w:rsid w:val="00715A9B"/>
    <w:rsid w:val="00716806"/>
    <w:rsid w:val="0072467E"/>
    <w:rsid w:val="00726A00"/>
    <w:rsid w:val="007467DA"/>
    <w:rsid w:val="00747ED8"/>
    <w:rsid w:val="00750298"/>
    <w:rsid w:val="00764443"/>
    <w:rsid w:val="00765950"/>
    <w:rsid w:val="0076754B"/>
    <w:rsid w:val="00770E94"/>
    <w:rsid w:val="00772B60"/>
    <w:rsid w:val="00780C42"/>
    <w:rsid w:val="00783376"/>
    <w:rsid w:val="007873BC"/>
    <w:rsid w:val="00792841"/>
    <w:rsid w:val="007933BE"/>
    <w:rsid w:val="007948D6"/>
    <w:rsid w:val="007956BF"/>
    <w:rsid w:val="007A1321"/>
    <w:rsid w:val="007A2D20"/>
    <w:rsid w:val="007A6E61"/>
    <w:rsid w:val="007B069D"/>
    <w:rsid w:val="007B0EA0"/>
    <w:rsid w:val="007B548E"/>
    <w:rsid w:val="007B782E"/>
    <w:rsid w:val="007C7FC9"/>
    <w:rsid w:val="007D136F"/>
    <w:rsid w:val="007E3957"/>
    <w:rsid w:val="007E3F40"/>
    <w:rsid w:val="007E5158"/>
    <w:rsid w:val="007E7C22"/>
    <w:rsid w:val="007F039A"/>
    <w:rsid w:val="00801CDE"/>
    <w:rsid w:val="00807C82"/>
    <w:rsid w:val="00810D9E"/>
    <w:rsid w:val="00812D96"/>
    <w:rsid w:val="00814332"/>
    <w:rsid w:val="00814F8E"/>
    <w:rsid w:val="00822C68"/>
    <w:rsid w:val="0082713D"/>
    <w:rsid w:val="00827F2E"/>
    <w:rsid w:val="00831961"/>
    <w:rsid w:val="00831E7A"/>
    <w:rsid w:val="0083362E"/>
    <w:rsid w:val="0084631D"/>
    <w:rsid w:val="00862CEF"/>
    <w:rsid w:val="0087183A"/>
    <w:rsid w:val="00876570"/>
    <w:rsid w:val="008923DC"/>
    <w:rsid w:val="00893DA8"/>
    <w:rsid w:val="00893FC5"/>
    <w:rsid w:val="0089439C"/>
    <w:rsid w:val="00894EEF"/>
    <w:rsid w:val="0089735F"/>
    <w:rsid w:val="008A6F32"/>
    <w:rsid w:val="008B15EA"/>
    <w:rsid w:val="008B4A5C"/>
    <w:rsid w:val="008B57B3"/>
    <w:rsid w:val="008B690C"/>
    <w:rsid w:val="008C7E58"/>
    <w:rsid w:val="008D3381"/>
    <w:rsid w:val="008D3D2B"/>
    <w:rsid w:val="008D6042"/>
    <w:rsid w:val="008D62F1"/>
    <w:rsid w:val="008F783F"/>
    <w:rsid w:val="00904771"/>
    <w:rsid w:val="009079B6"/>
    <w:rsid w:val="00913ABB"/>
    <w:rsid w:val="00925BB1"/>
    <w:rsid w:val="00926321"/>
    <w:rsid w:val="00934724"/>
    <w:rsid w:val="009500CA"/>
    <w:rsid w:val="00951658"/>
    <w:rsid w:val="00964614"/>
    <w:rsid w:val="00966CFE"/>
    <w:rsid w:val="009749A0"/>
    <w:rsid w:val="00984EFC"/>
    <w:rsid w:val="00991C4C"/>
    <w:rsid w:val="009945A7"/>
    <w:rsid w:val="009A3FCD"/>
    <w:rsid w:val="009A412B"/>
    <w:rsid w:val="009A7317"/>
    <w:rsid w:val="009B2BB4"/>
    <w:rsid w:val="009B3FD2"/>
    <w:rsid w:val="009B6C0E"/>
    <w:rsid w:val="009C71D7"/>
    <w:rsid w:val="009F7ADA"/>
    <w:rsid w:val="00A05549"/>
    <w:rsid w:val="00A059BC"/>
    <w:rsid w:val="00A07D64"/>
    <w:rsid w:val="00A1090F"/>
    <w:rsid w:val="00A116EC"/>
    <w:rsid w:val="00A12AE7"/>
    <w:rsid w:val="00A13FFB"/>
    <w:rsid w:val="00A206E8"/>
    <w:rsid w:val="00A23A8A"/>
    <w:rsid w:val="00A24423"/>
    <w:rsid w:val="00A273DD"/>
    <w:rsid w:val="00A27496"/>
    <w:rsid w:val="00A35192"/>
    <w:rsid w:val="00A35A15"/>
    <w:rsid w:val="00A3612B"/>
    <w:rsid w:val="00A4012A"/>
    <w:rsid w:val="00A53232"/>
    <w:rsid w:val="00A556F4"/>
    <w:rsid w:val="00A61EE7"/>
    <w:rsid w:val="00A639B3"/>
    <w:rsid w:val="00A645C8"/>
    <w:rsid w:val="00A70219"/>
    <w:rsid w:val="00A76BA1"/>
    <w:rsid w:val="00A86BF4"/>
    <w:rsid w:val="00A90E8E"/>
    <w:rsid w:val="00A91C48"/>
    <w:rsid w:val="00A91E43"/>
    <w:rsid w:val="00A954C5"/>
    <w:rsid w:val="00A9619A"/>
    <w:rsid w:val="00AA5A7B"/>
    <w:rsid w:val="00AB401C"/>
    <w:rsid w:val="00AD2277"/>
    <w:rsid w:val="00AD2BAA"/>
    <w:rsid w:val="00AE0160"/>
    <w:rsid w:val="00AE16DE"/>
    <w:rsid w:val="00AE368B"/>
    <w:rsid w:val="00AF04B1"/>
    <w:rsid w:val="00AF1F10"/>
    <w:rsid w:val="00AF7885"/>
    <w:rsid w:val="00B01A34"/>
    <w:rsid w:val="00B046E3"/>
    <w:rsid w:val="00B04EC3"/>
    <w:rsid w:val="00B1014B"/>
    <w:rsid w:val="00B101F5"/>
    <w:rsid w:val="00B22D97"/>
    <w:rsid w:val="00B41022"/>
    <w:rsid w:val="00B41F72"/>
    <w:rsid w:val="00B424B5"/>
    <w:rsid w:val="00B44258"/>
    <w:rsid w:val="00B47424"/>
    <w:rsid w:val="00B61057"/>
    <w:rsid w:val="00B7391E"/>
    <w:rsid w:val="00B82493"/>
    <w:rsid w:val="00B831B2"/>
    <w:rsid w:val="00B92B2C"/>
    <w:rsid w:val="00B95192"/>
    <w:rsid w:val="00BA0AAC"/>
    <w:rsid w:val="00BA3566"/>
    <w:rsid w:val="00BB2186"/>
    <w:rsid w:val="00BB3A06"/>
    <w:rsid w:val="00BD4C1B"/>
    <w:rsid w:val="00BD7E4B"/>
    <w:rsid w:val="00BE0B9C"/>
    <w:rsid w:val="00BE4CFA"/>
    <w:rsid w:val="00BE4DB0"/>
    <w:rsid w:val="00BF6E84"/>
    <w:rsid w:val="00C13CBB"/>
    <w:rsid w:val="00C1426C"/>
    <w:rsid w:val="00C17304"/>
    <w:rsid w:val="00C20281"/>
    <w:rsid w:val="00C37E11"/>
    <w:rsid w:val="00C402A5"/>
    <w:rsid w:val="00C45D2C"/>
    <w:rsid w:val="00C504EE"/>
    <w:rsid w:val="00C55FCD"/>
    <w:rsid w:val="00C63F83"/>
    <w:rsid w:val="00C75449"/>
    <w:rsid w:val="00C87616"/>
    <w:rsid w:val="00C966D6"/>
    <w:rsid w:val="00CA2326"/>
    <w:rsid w:val="00CA7376"/>
    <w:rsid w:val="00CB3C0D"/>
    <w:rsid w:val="00CD1FD2"/>
    <w:rsid w:val="00CD6150"/>
    <w:rsid w:val="00CE4F08"/>
    <w:rsid w:val="00CF222C"/>
    <w:rsid w:val="00CF4B86"/>
    <w:rsid w:val="00CF77C1"/>
    <w:rsid w:val="00D0040A"/>
    <w:rsid w:val="00D04B94"/>
    <w:rsid w:val="00D04C24"/>
    <w:rsid w:val="00D173C2"/>
    <w:rsid w:val="00D251E7"/>
    <w:rsid w:val="00D3581F"/>
    <w:rsid w:val="00D4242F"/>
    <w:rsid w:val="00D42B59"/>
    <w:rsid w:val="00D4627A"/>
    <w:rsid w:val="00D5324D"/>
    <w:rsid w:val="00D55BB7"/>
    <w:rsid w:val="00D64485"/>
    <w:rsid w:val="00D82A3E"/>
    <w:rsid w:val="00D87670"/>
    <w:rsid w:val="00DA1BB6"/>
    <w:rsid w:val="00DA2A8E"/>
    <w:rsid w:val="00DA3A4F"/>
    <w:rsid w:val="00DA5FB4"/>
    <w:rsid w:val="00DA7D01"/>
    <w:rsid w:val="00DB1087"/>
    <w:rsid w:val="00DB2A6D"/>
    <w:rsid w:val="00DB64F8"/>
    <w:rsid w:val="00DC086F"/>
    <w:rsid w:val="00DC0D2C"/>
    <w:rsid w:val="00DC4AD7"/>
    <w:rsid w:val="00DD1383"/>
    <w:rsid w:val="00DD2820"/>
    <w:rsid w:val="00DD2C0F"/>
    <w:rsid w:val="00DD778C"/>
    <w:rsid w:val="00DD7ECC"/>
    <w:rsid w:val="00DE6B4B"/>
    <w:rsid w:val="00DF083E"/>
    <w:rsid w:val="00DF6515"/>
    <w:rsid w:val="00E05C53"/>
    <w:rsid w:val="00E07383"/>
    <w:rsid w:val="00E10079"/>
    <w:rsid w:val="00E10162"/>
    <w:rsid w:val="00E11060"/>
    <w:rsid w:val="00E168C9"/>
    <w:rsid w:val="00E32B26"/>
    <w:rsid w:val="00E56AE8"/>
    <w:rsid w:val="00E67403"/>
    <w:rsid w:val="00E6748E"/>
    <w:rsid w:val="00E7211E"/>
    <w:rsid w:val="00E9774E"/>
    <w:rsid w:val="00EA3F57"/>
    <w:rsid w:val="00EB1FC0"/>
    <w:rsid w:val="00EB2182"/>
    <w:rsid w:val="00EB4D6A"/>
    <w:rsid w:val="00EB71EC"/>
    <w:rsid w:val="00EC4069"/>
    <w:rsid w:val="00EC4F85"/>
    <w:rsid w:val="00ED223D"/>
    <w:rsid w:val="00ED6A52"/>
    <w:rsid w:val="00ED6DD3"/>
    <w:rsid w:val="00EE0993"/>
    <w:rsid w:val="00EE4315"/>
    <w:rsid w:val="00EF0F8E"/>
    <w:rsid w:val="00EF43AD"/>
    <w:rsid w:val="00EF676A"/>
    <w:rsid w:val="00F05950"/>
    <w:rsid w:val="00F25303"/>
    <w:rsid w:val="00F325BB"/>
    <w:rsid w:val="00F337CD"/>
    <w:rsid w:val="00F36905"/>
    <w:rsid w:val="00F36FAE"/>
    <w:rsid w:val="00F4322F"/>
    <w:rsid w:val="00F45BE9"/>
    <w:rsid w:val="00F66D21"/>
    <w:rsid w:val="00F77764"/>
    <w:rsid w:val="00F856B0"/>
    <w:rsid w:val="00F92883"/>
    <w:rsid w:val="00F95526"/>
    <w:rsid w:val="00FB3AD7"/>
    <w:rsid w:val="00FD0341"/>
    <w:rsid w:val="00FE727D"/>
    <w:rsid w:val="00FF15DD"/>
    <w:rsid w:val="00FF2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3655142-02BA-4A72-93B5-449A5A0620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54D3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4B5409"/>
    <w:pPr>
      <w:spacing w:before="100" w:beforeAutospacing="1" w:after="100" w:afterAutospacing="1"/>
    </w:pPr>
  </w:style>
  <w:style w:type="character" w:styleId="Hyperlink">
    <w:name w:val="Hyperlink"/>
    <w:basedOn w:val="DefaultParagraphFont"/>
    <w:rsid w:val="006A290F"/>
    <w:rPr>
      <w:color w:val="0000FF"/>
      <w:u w:val="single"/>
    </w:rPr>
  </w:style>
  <w:style w:type="table" w:styleId="TableGrid">
    <w:name w:val="Table Grid"/>
    <w:basedOn w:val="TableNormal"/>
    <w:rsid w:val="00A702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A5FB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5FB4"/>
    <w:rPr>
      <w:rFonts w:ascii="Segoe UI" w:hAnsi="Segoe UI" w:cs="Segoe UI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82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5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86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7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2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1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4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8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49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50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26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8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31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3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87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26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73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55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5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22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9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43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7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228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9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46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9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9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7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74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4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7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380</Words>
  <Characters>216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</vt:lpstr>
    </vt:vector>
  </TitlesOfParts>
  <Company> </Company>
  <LinksUpToDate>false</LinksUpToDate>
  <CharactersWithSpaces>25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</dc:title>
  <dc:subject/>
  <dc:creator>Baquero</dc:creator>
  <cp:keywords/>
  <dc:description/>
  <cp:lastModifiedBy>lbaquero</cp:lastModifiedBy>
  <cp:revision>9</cp:revision>
  <cp:lastPrinted>2016-11-15T14:35:00Z</cp:lastPrinted>
  <dcterms:created xsi:type="dcterms:W3CDTF">2016-11-09T09:13:00Z</dcterms:created>
  <dcterms:modified xsi:type="dcterms:W3CDTF">2016-11-15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